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1C3B09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10E4E526" w:rsidR="00E85B48" w:rsidRPr="001C3B09" w:rsidRDefault="006533AC" w:rsidP="00E904C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</w:t>
            </w:r>
            <w:r w:rsidR="00ED0966" w:rsidRPr="001C3B09">
              <w:rPr>
                <w:b/>
                <w:sz w:val="24"/>
                <w:szCs w:val="24"/>
              </w:rPr>
              <w:t xml:space="preserve"> </w:t>
            </w:r>
            <w:r w:rsidR="00DF21BB" w:rsidRPr="001C3B09">
              <w:rPr>
                <w:b/>
                <w:sz w:val="24"/>
                <w:szCs w:val="24"/>
              </w:rPr>
              <w:t xml:space="preserve">Unit </w:t>
            </w:r>
            <w:r w:rsidR="001A5905">
              <w:rPr>
                <w:b/>
                <w:sz w:val="24"/>
                <w:szCs w:val="24"/>
              </w:rPr>
              <w:t>11</w:t>
            </w:r>
            <w:r w:rsidR="007F4F52" w:rsidRPr="001C3B09">
              <w:rPr>
                <w:b/>
                <w:sz w:val="24"/>
                <w:szCs w:val="24"/>
              </w:rPr>
              <w:t>:</w:t>
            </w:r>
            <w:r w:rsidR="00DF21BB" w:rsidRPr="001C3B09">
              <w:rPr>
                <w:b/>
                <w:sz w:val="24"/>
                <w:szCs w:val="24"/>
              </w:rPr>
              <w:t xml:space="preserve"> </w:t>
            </w:r>
            <w:r w:rsidR="001A5905">
              <w:rPr>
                <w:b/>
                <w:sz w:val="24"/>
                <w:szCs w:val="24"/>
              </w:rPr>
              <w:t>Multiplicative Reasoning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1C3B09" w:rsidRDefault="001E7AF2" w:rsidP="00E904C9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1C3B09">
              <w:rPr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1C3B09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15F86AD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 xml:space="preserve">In this unit you will </w:t>
            </w:r>
            <w:r w:rsidR="00A772B1" w:rsidRPr="001C3B09">
              <w:rPr>
                <w:sz w:val="24"/>
                <w:szCs w:val="24"/>
              </w:rPr>
              <w:t>learn about number</w:t>
            </w:r>
            <w:r w:rsidR="0059522B">
              <w:rPr>
                <w:sz w:val="24"/>
                <w:szCs w:val="24"/>
              </w:rPr>
              <w:t xml:space="preserve"> and measures</w:t>
            </w:r>
            <w:r w:rsidR="00A772B1" w:rsidRPr="001C3B09">
              <w:rPr>
                <w:sz w:val="24"/>
                <w:szCs w:val="24"/>
              </w:rPr>
              <w:t>.</w:t>
            </w:r>
            <w:r w:rsidRPr="001C3B09">
              <w:rPr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1</w:t>
            </w:r>
            <w:r w:rsidRPr="001C3B09">
              <w:rPr>
                <w:sz w:val="24"/>
                <w:szCs w:val="24"/>
              </w:rPr>
              <w:t>: Knowledge</w:t>
            </w:r>
          </w:p>
          <w:p w14:paraId="384CC0B5" w14:textId="6E7B450D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2</w:t>
            </w:r>
            <w:r w:rsidRPr="001C3B09">
              <w:rPr>
                <w:sz w:val="24"/>
                <w:szCs w:val="24"/>
              </w:rPr>
              <w:t>: Application</w:t>
            </w:r>
          </w:p>
          <w:p w14:paraId="49C0DC09" w14:textId="32861EEB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G3</w:t>
            </w:r>
            <w:r w:rsidRPr="001C3B09">
              <w:rPr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  <w:r w:rsidRPr="001C3B09">
              <w:rPr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1C3B09" w:rsidRDefault="000B079A" w:rsidP="00B24E5E">
            <w:pPr>
              <w:spacing w:after="0"/>
              <w:rPr>
                <w:sz w:val="24"/>
                <w:szCs w:val="24"/>
              </w:rPr>
            </w:pPr>
          </w:p>
        </w:tc>
      </w:tr>
      <w:tr w:rsidR="000B079A" w:rsidRPr="001C3B09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1C3B09" w:rsidRDefault="001E7AF2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1C3B09" w:rsidRDefault="00831F97" w:rsidP="00E904C9">
            <w:pPr>
              <w:jc w:val="center"/>
              <w:rPr>
                <w:b/>
                <w:sz w:val="24"/>
                <w:szCs w:val="24"/>
              </w:rPr>
            </w:pPr>
            <w:r w:rsidRPr="001C3B09">
              <w:rPr>
                <w:b/>
                <w:sz w:val="24"/>
                <w:szCs w:val="24"/>
              </w:rPr>
              <w:t>Learning Goals/Outcomes</w:t>
            </w:r>
            <w:r w:rsidR="000A4ADB" w:rsidRPr="001C3B09">
              <w:rPr>
                <w:b/>
                <w:sz w:val="24"/>
                <w:szCs w:val="24"/>
              </w:rPr>
              <w:t>/</w:t>
            </w:r>
            <w:r w:rsidR="00584245" w:rsidRPr="001C3B09">
              <w:rPr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1C3B09" w:rsidRDefault="003459B1" w:rsidP="00B24E5E">
            <w:pPr>
              <w:rPr>
                <w:sz w:val="24"/>
                <w:szCs w:val="24"/>
              </w:rPr>
            </w:pPr>
            <w:r w:rsidRPr="001C3B09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1C3B09" w:rsidRDefault="00CE49C5" w:rsidP="00B24E5E">
            <w:pPr>
              <w:rPr>
                <w:sz w:val="24"/>
                <w:szCs w:val="24"/>
              </w:rPr>
            </w:pPr>
          </w:p>
        </w:tc>
      </w:tr>
      <w:tr w:rsidR="001A5905" w:rsidRPr="001C3B09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4B958B63" w:rsidR="001A5905" w:rsidRPr="001A5905" w:rsidRDefault="001A5905" w:rsidP="001A5905">
            <w:pPr>
              <w:spacing w:after="0"/>
              <w:rPr>
                <w:rFonts w:cstheme="minorHAnsi"/>
                <w:bCs/>
                <w:sz w:val="24"/>
                <w:szCs w:val="24"/>
              </w:rPr>
            </w:pPr>
            <w:r w:rsidRPr="001A5905">
              <w:rPr>
                <w:rFonts w:ascii="Century Gothic" w:hAnsi="Century Gothic"/>
                <w:bCs/>
                <w:color w:val="222A35" w:themeColor="text2" w:themeShade="80"/>
                <w:sz w:val="20"/>
                <w:szCs w:val="20"/>
              </w:rPr>
              <w:t>11</w:t>
            </w:r>
            <w:r w:rsidRPr="001A5905">
              <w:rPr>
                <w:rFonts w:ascii="Century Gothic" w:hAnsi="Century Gothic"/>
                <w:bCs/>
                <w:sz w:val="20"/>
                <w:szCs w:val="20"/>
              </w:rPr>
              <w:t xml:space="preserve"> Multiplicative reasoning: direct and inverse proportion, relating to graph form for direct, compound measures, repeated proportional change</w:t>
            </w:r>
          </w:p>
        </w:tc>
        <w:tc>
          <w:tcPr>
            <w:tcW w:w="6564" w:type="dxa"/>
            <w:gridSpan w:val="3"/>
          </w:tcPr>
          <w:p w14:paraId="6211553F" w14:textId="3C4DF792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Express a multiplicative relationship between two quantities as a ratio or a fraction, e.g. when 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A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: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B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are in the ratio 3:5, 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A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is </w:t>
            </w:r>
            <w:r w:rsidRPr="001032BD">
              <w:rPr>
                <w:rFonts w:ascii="Century Gothic" w:eastAsia="Times New Roman" w:hAnsi="Century Gothic" w:cs="Times New Roman"/>
                <w:color w:val="222A35" w:themeColor="text2" w:themeShade="80"/>
                <w:position w:val="-20"/>
                <w:sz w:val="20"/>
                <w:szCs w:val="20"/>
              </w:rPr>
              <w:object w:dxaOrig="225" w:dyaOrig="540" w14:anchorId="357E877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7pt" o:ole="">
                  <v:imagedata r:id="rId11" o:title=""/>
                </v:shape>
                <o:OLEObject Type="Embed" ProgID="Equation.DSMT4" ShapeID="_x0000_i1025" DrawAspect="Content" ObjectID="_1649161174" r:id="rId12"/>
              </w:objec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B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. When 4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a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7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b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, then 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a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</w:t>
            </w:r>
            <w:r w:rsidRPr="001032BD">
              <w:rPr>
                <w:rFonts w:ascii="Century Gothic" w:eastAsia="Times New Roman" w:hAnsi="Century Gothic" w:cs="Times New Roman"/>
                <w:color w:val="222A35" w:themeColor="text2" w:themeShade="80"/>
                <w:position w:val="-20"/>
                <w:sz w:val="20"/>
                <w:szCs w:val="20"/>
              </w:rPr>
              <w:object w:dxaOrig="315" w:dyaOrig="540" w14:anchorId="52204D9A">
                <v:shape id="_x0000_i1026" type="#_x0000_t75" style="width:15.75pt;height:27pt" o:ole="">
                  <v:imagedata r:id="rId13" o:title=""/>
                </v:shape>
                <o:OLEObject Type="Embed" ProgID="Equation.DSMT4" ShapeID="_x0000_i1026" DrawAspect="Content" ObjectID="_1649161175" r:id="rId14"/>
              </w:objec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or 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a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: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b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is 7:4; </w:t>
            </w:r>
          </w:p>
        </w:tc>
        <w:tc>
          <w:tcPr>
            <w:tcW w:w="726" w:type="dxa"/>
          </w:tcPr>
          <w:p w14:paraId="000DA362" w14:textId="3DC6C58D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4CF4CD33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olve proportion problems using the unitary method; </w:t>
            </w:r>
          </w:p>
        </w:tc>
        <w:tc>
          <w:tcPr>
            <w:tcW w:w="726" w:type="dxa"/>
          </w:tcPr>
          <w:p w14:paraId="6232629A" w14:textId="0FC0279D" w:rsidR="001A5905" w:rsidRPr="001C3B09" w:rsidRDefault="001A5905" w:rsidP="001A5905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1A5905" w:rsidRPr="001C3B09" w:rsidRDefault="001A5905" w:rsidP="001A5905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1A5905" w:rsidRPr="001C3B09" w:rsidRDefault="001A5905" w:rsidP="001A5905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16250A74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Work out which product offers best value and consider rates of pay;</w:t>
            </w:r>
          </w:p>
        </w:tc>
        <w:tc>
          <w:tcPr>
            <w:tcW w:w="726" w:type="dxa"/>
          </w:tcPr>
          <w:p w14:paraId="0C4A4D02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1F87047A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Work out the multiplier for repeated proportional change as a single decimal number; </w:t>
            </w:r>
          </w:p>
        </w:tc>
        <w:tc>
          <w:tcPr>
            <w:tcW w:w="726" w:type="dxa"/>
          </w:tcPr>
          <w:p w14:paraId="58EB271F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79EC938B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Represent repeated proportional change using a multiplier raised to a power, use this to solve problems involving compound interest and depreciation;</w:t>
            </w:r>
          </w:p>
        </w:tc>
        <w:tc>
          <w:tcPr>
            <w:tcW w:w="726" w:type="dxa"/>
          </w:tcPr>
          <w:p w14:paraId="6A4541FC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0DED9FCF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Understand and use compound measures and: </w:t>
            </w:r>
          </w:p>
        </w:tc>
        <w:tc>
          <w:tcPr>
            <w:tcW w:w="726" w:type="dxa"/>
          </w:tcPr>
          <w:p w14:paraId="64D7EEFD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7495A14E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convert between metric speed measures;</w:t>
            </w:r>
          </w:p>
        </w:tc>
        <w:tc>
          <w:tcPr>
            <w:tcW w:w="726" w:type="dxa"/>
          </w:tcPr>
          <w:p w14:paraId="2386B997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3A44BEE7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convert between density measures;</w:t>
            </w:r>
          </w:p>
        </w:tc>
        <w:tc>
          <w:tcPr>
            <w:tcW w:w="726" w:type="dxa"/>
          </w:tcPr>
          <w:p w14:paraId="38D0DA9F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47E43D93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convert between pressure measures;</w:t>
            </w:r>
          </w:p>
        </w:tc>
        <w:tc>
          <w:tcPr>
            <w:tcW w:w="726" w:type="dxa"/>
          </w:tcPr>
          <w:p w14:paraId="225EA97C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65F0D27D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18485683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Use kinematics formulae from the formulae sheet to calculate speed, acceleration, etc (with variables defined in the question);</w:t>
            </w:r>
          </w:p>
        </w:tc>
        <w:tc>
          <w:tcPr>
            <w:tcW w:w="726" w:type="dxa"/>
          </w:tcPr>
          <w:p w14:paraId="71ACEA49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65C3F8B0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Calculate an unknown quantity from quantities that vary in direct or inverse proportion; </w:t>
            </w:r>
          </w:p>
        </w:tc>
        <w:tc>
          <w:tcPr>
            <w:tcW w:w="726" w:type="dxa"/>
          </w:tcPr>
          <w:p w14:paraId="22D95E26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6CF4D5FD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Recognise when values are in direct proportion by reference to the graph form, and use a graph to find the value of 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k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in 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y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 = </w:t>
            </w:r>
            <w:r w:rsidRPr="001032BD">
              <w:rPr>
                <w:rFonts w:ascii="Century Gothic" w:hAnsi="Century Gothic"/>
                <w:i/>
                <w:color w:val="222A35" w:themeColor="text2" w:themeShade="80"/>
                <w:sz w:val="24"/>
                <w:szCs w:val="24"/>
              </w:rPr>
              <w:t>kx</w:t>
            </w: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;</w:t>
            </w:r>
          </w:p>
        </w:tc>
        <w:tc>
          <w:tcPr>
            <w:tcW w:w="726" w:type="dxa"/>
          </w:tcPr>
          <w:p w14:paraId="2841CC8A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43CE2906" w:rsidR="001A5905" w:rsidRPr="00555D5D" w:rsidRDefault="001A5905" w:rsidP="001A5905">
            <w:pPr>
              <w:spacing w:after="0" w:line="240" w:lineRule="auto"/>
              <w:jc w:val="both"/>
              <w:rPr>
                <w:rFonts w:cstheme="minorHAnsi"/>
                <w:sz w:val="18"/>
                <w:szCs w:val="18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et up and use equations to solve word and other problems involving direct proportion (this is covered in more detail in unit 19); </w:t>
            </w:r>
          </w:p>
        </w:tc>
        <w:tc>
          <w:tcPr>
            <w:tcW w:w="726" w:type="dxa"/>
          </w:tcPr>
          <w:p w14:paraId="57081703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7037CD6A" w14:textId="77777777" w:rsidTr="00F75881">
        <w:trPr>
          <w:trHeight w:val="225"/>
        </w:trPr>
        <w:tc>
          <w:tcPr>
            <w:tcW w:w="1980" w:type="dxa"/>
            <w:vMerge/>
          </w:tcPr>
          <w:p w14:paraId="3C1B9A8C" w14:textId="73F48CBE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A04CA4C" w14:textId="016D6578" w:rsidR="001A5905" w:rsidRPr="001C3B09" w:rsidRDefault="001A5905" w:rsidP="001A590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>Relate algebraic solutions to graphical representation of the equations;</w:t>
            </w:r>
          </w:p>
        </w:tc>
        <w:tc>
          <w:tcPr>
            <w:tcW w:w="726" w:type="dxa"/>
          </w:tcPr>
          <w:p w14:paraId="74D18C7D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607912C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B58FEE8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785ABB9F" w14:textId="77777777" w:rsidTr="00F75881">
        <w:trPr>
          <w:trHeight w:val="225"/>
        </w:trPr>
        <w:tc>
          <w:tcPr>
            <w:tcW w:w="1980" w:type="dxa"/>
            <w:vMerge/>
          </w:tcPr>
          <w:p w14:paraId="27D0521F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DEB376A" w14:textId="3D882809" w:rsidR="001A5905" w:rsidRPr="001C3B09" w:rsidRDefault="001A5905" w:rsidP="001A590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Recognise when values are in inverse proportion by reference to the graph form; </w:t>
            </w:r>
          </w:p>
        </w:tc>
        <w:tc>
          <w:tcPr>
            <w:tcW w:w="726" w:type="dxa"/>
          </w:tcPr>
          <w:p w14:paraId="43B9DAA3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C05863E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AFBC900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1A5905" w:rsidRPr="001C3B09" w14:paraId="3FE8866E" w14:textId="77777777" w:rsidTr="00F75881">
        <w:trPr>
          <w:trHeight w:val="225"/>
        </w:trPr>
        <w:tc>
          <w:tcPr>
            <w:tcW w:w="1980" w:type="dxa"/>
            <w:vMerge/>
          </w:tcPr>
          <w:p w14:paraId="4BDCAC8F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BD4D612" w14:textId="7EBBF1A0" w:rsidR="001A5905" w:rsidRPr="001C3B09" w:rsidRDefault="001A5905" w:rsidP="001A5905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1032BD">
              <w:rPr>
                <w:rFonts w:ascii="Century Gothic" w:hAnsi="Century Gothic"/>
                <w:color w:val="222A35" w:themeColor="text2" w:themeShade="80"/>
                <w:sz w:val="20"/>
                <w:szCs w:val="20"/>
              </w:rPr>
              <w:t xml:space="preserve">Set up and use equations to solve word and other problems involving inverse proportion, and relate algebraic solutions to graphical representation of the equations. </w:t>
            </w:r>
          </w:p>
        </w:tc>
        <w:tc>
          <w:tcPr>
            <w:tcW w:w="726" w:type="dxa"/>
          </w:tcPr>
          <w:p w14:paraId="5F254E7F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54155F3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B0FC4" w14:textId="77777777" w:rsidR="001A5905" w:rsidRPr="001C3B09" w:rsidRDefault="001A5905" w:rsidP="001A5905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3F6EA0B4" w14:textId="0B317DE4" w:rsidR="0032573D" w:rsidRDefault="001A590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7C1750" wp14:editId="5FA0C8F8">
                <wp:simplePos x="0" y="0"/>
                <wp:positionH relativeFrom="margin">
                  <wp:align>left</wp:align>
                </wp:positionH>
                <wp:positionV relativeFrom="paragraph">
                  <wp:posOffset>8221345</wp:posOffset>
                </wp:positionV>
                <wp:extent cx="6734175" cy="1543050"/>
                <wp:effectExtent l="0" t="0" r="28575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543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AC03413" w14:textId="77777777" w:rsidR="00A418D9" w:rsidRPr="001C3B09" w:rsidRDefault="00A418D9" w:rsidP="00A418D9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7A9A9A1C" w14:textId="59764FC8" w:rsidR="00A418D9" w:rsidRPr="001C3B09" w:rsidRDefault="00A418D9" w:rsidP="00A418D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</w:t>
                            </w:r>
                            <w:r w:rsidR="001A5905">
                              <w:rPr>
                                <w:sz w:val="24"/>
                                <w:szCs w:val="24"/>
                              </w:rPr>
                              <w:t xml:space="preserve">work with ratios, calculate quantities using unitary method and calculate compound measures. </w:t>
                            </w:r>
                          </w:p>
                          <w:p w14:paraId="181722E1" w14:textId="366796B5" w:rsidR="00A418D9" w:rsidRPr="001C3B09" w:rsidRDefault="00A418D9" w:rsidP="00A418D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>LG2: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You will apply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r knowledge of </w:t>
                            </w:r>
                            <w:r w:rsidR="001A5905">
                              <w:rPr>
                                <w:sz w:val="24"/>
                                <w:szCs w:val="24"/>
                              </w:rPr>
                              <w:t xml:space="preserve">ratio and proportion to solve problems involving best value, compound interest and depreciation. You will link proportion problems to their corresponding graphs. </w:t>
                            </w:r>
                          </w:p>
                          <w:p w14:paraId="4AA1CB35" w14:textId="28ABA079" w:rsidR="00A418D9" w:rsidRPr="001C3B09" w:rsidRDefault="00A418D9" w:rsidP="00A418D9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LG3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solve problems that combine knowledge and skills from this topic with other topics, such as </w:t>
                            </w:r>
                            <w:r w:rsidR="001A5905">
                              <w:rPr>
                                <w:sz w:val="24"/>
                                <w:szCs w:val="24"/>
                              </w:rPr>
                              <w:t xml:space="preserve">solving word problems involving inverse and direct proportion, by setting up and solving equations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1C3B09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7C1750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647.35pt;width:530.25pt;height:121.5pt;z-index:251659264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" fillcolor="white [3201]" strokeweight="1.5pt">
                <v:textbox>
                  <w:txbxContent>
                    <w:p w14:paraId="3AC03413" w14:textId="77777777" w:rsidR="00A418D9" w:rsidRPr="001C3B09" w:rsidRDefault="00A418D9" w:rsidP="00A418D9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r w:rsidRPr="001C3B09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7A9A9A1C" w14:textId="59764FC8" w:rsidR="00A418D9" w:rsidRPr="001C3B09" w:rsidRDefault="00A418D9" w:rsidP="00A418D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</w:t>
                      </w:r>
                      <w:r w:rsidR="001A5905">
                        <w:rPr>
                          <w:sz w:val="24"/>
                          <w:szCs w:val="24"/>
                        </w:rPr>
                        <w:t xml:space="preserve">work with ratios, calculate quantities using unitary method and calculate compound measures. </w:t>
                      </w:r>
                    </w:p>
                    <w:p w14:paraId="181722E1" w14:textId="366796B5" w:rsidR="00A418D9" w:rsidRPr="001C3B09" w:rsidRDefault="00A418D9" w:rsidP="00A418D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>LG2: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You will apply </w:t>
                      </w:r>
                      <w:r>
                        <w:rPr>
                          <w:sz w:val="24"/>
                          <w:szCs w:val="24"/>
                        </w:rPr>
                        <w:t xml:space="preserve">your knowledge of </w:t>
                      </w:r>
                      <w:r w:rsidR="001A5905">
                        <w:rPr>
                          <w:sz w:val="24"/>
                          <w:szCs w:val="24"/>
                        </w:rPr>
                        <w:t xml:space="preserve">ratio and proportion to solve problems involving best value, compound interest and depreciation. You will link proportion problems to their corresponding graphs. </w:t>
                      </w:r>
                    </w:p>
                    <w:p w14:paraId="4AA1CB35" w14:textId="28ABA079" w:rsidR="00A418D9" w:rsidRPr="001C3B09" w:rsidRDefault="00A418D9" w:rsidP="00A418D9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 w:rsidRPr="001C3B09">
                        <w:rPr>
                          <w:sz w:val="24"/>
                          <w:szCs w:val="24"/>
                        </w:rPr>
                        <w:t xml:space="preserve">LG3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solve problems that combine knowledge and skills from this topic with other topics, such as </w:t>
                      </w:r>
                      <w:r w:rsidR="001A5905">
                        <w:rPr>
                          <w:sz w:val="24"/>
                          <w:szCs w:val="24"/>
                        </w:rPr>
                        <w:t xml:space="preserve">solving word problems involving inverse and direct proportion, by setting up and solving equations. </w:t>
                      </w:r>
                      <w:r>
                        <w:rPr>
                          <w:sz w:val="24"/>
                          <w:szCs w:val="24"/>
                        </w:rPr>
                        <w:t xml:space="preserve">   </w:t>
                      </w:r>
                      <w:r w:rsidRPr="001C3B09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32573D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140F08"/>
    <w:multiLevelType w:val="hybridMultilevel"/>
    <w:tmpl w:val="52B674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4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6"/>
  </w:num>
  <w:num w:numId="6">
    <w:abstractNumId w:val="2"/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33CD4"/>
    <w:rsid w:val="00074F30"/>
    <w:rsid w:val="000A4ADB"/>
    <w:rsid w:val="000B079A"/>
    <w:rsid w:val="000F0257"/>
    <w:rsid w:val="00134D1B"/>
    <w:rsid w:val="00136E93"/>
    <w:rsid w:val="001A5905"/>
    <w:rsid w:val="001C3968"/>
    <w:rsid w:val="001C3B09"/>
    <w:rsid w:val="001E6A96"/>
    <w:rsid w:val="001E7AF2"/>
    <w:rsid w:val="00274AAC"/>
    <w:rsid w:val="002A28AD"/>
    <w:rsid w:val="002F259E"/>
    <w:rsid w:val="0032573D"/>
    <w:rsid w:val="0033675A"/>
    <w:rsid w:val="003459B1"/>
    <w:rsid w:val="003B3F69"/>
    <w:rsid w:val="003C6DFD"/>
    <w:rsid w:val="00470D54"/>
    <w:rsid w:val="00471B37"/>
    <w:rsid w:val="0048174C"/>
    <w:rsid w:val="00497578"/>
    <w:rsid w:val="004C50D5"/>
    <w:rsid w:val="004D42C0"/>
    <w:rsid w:val="004D4AD1"/>
    <w:rsid w:val="00500F22"/>
    <w:rsid w:val="00511099"/>
    <w:rsid w:val="00523203"/>
    <w:rsid w:val="00555D5D"/>
    <w:rsid w:val="00584245"/>
    <w:rsid w:val="0059522B"/>
    <w:rsid w:val="00642A9E"/>
    <w:rsid w:val="006533AC"/>
    <w:rsid w:val="00703757"/>
    <w:rsid w:val="0071141E"/>
    <w:rsid w:val="00761238"/>
    <w:rsid w:val="0079299F"/>
    <w:rsid w:val="007955C7"/>
    <w:rsid w:val="007B3CE3"/>
    <w:rsid w:val="007D0FDE"/>
    <w:rsid w:val="007D4110"/>
    <w:rsid w:val="007F2842"/>
    <w:rsid w:val="007F4F52"/>
    <w:rsid w:val="007F5001"/>
    <w:rsid w:val="00816904"/>
    <w:rsid w:val="00827835"/>
    <w:rsid w:val="00831F97"/>
    <w:rsid w:val="00832361"/>
    <w:rsid w:val="008A1A2A"/>
    <w:rsid w:val="008B5004"/>
    <w:rsid w:val="008D491A"/>
    <w:rsid w:val="008E416C"/>
    <w:rsid w:val="00905CE7"/>
    <w:rsid w:val="00971232"/>
    <w:rsid w:val="009D7C2F"/>
    <w:rsid w:val="009F6D57"/>
    <w:rsid w:val="00A418D9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A6EFC"/>
    <w:rsid w:val="00CE49C5"/>
    <w:rsid w:val="00CF284B"/>
    <w:rsid w:val="00D137E1"/>
    <w:rsid w:val="00DF21BB"/>
    <w:rsid w:val="00E048FE"/>
    <w:rsid w:val="00E27C22"/>
    <w:rsid w:val="00E50992"/>
    <w:rsid w:val="00E54214"/>
    <w:rsid w:val="00E85B48"/>
    <w:rsid w:val="00E904C9"/>
    <w:rsid w:val="00EC494D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4041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A846C85-0F49-47A9-B290-F3490966B5FB}"/>
</file>

<file path=customXml/itemProps2.xml><?xml version="1.0" encoding="utf-8"?>
<ds:datastoreItem xmlns:ds="http://schemas.openxmlformats.org/officeDocument/2006/customXml" ds:itemID="{FFD825FF-2ED0-4064-8AE3-B1EE90CA2DB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4</cp:revision>
  <cp:lastPrinted>2019-06-10T12:24:00Z</cp:lastPrinted>
  <dcterms:created xsi:type="dcterms:W3CDTF">2020-04-23T10:41:00Z</dcterms:created>
  <dcterms:modified xsi:type="dcterms:W3CDTF">2020-04-23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